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C36" w:rsidRPr="001B1ED0" w:rsidRDefault="00B342C0">
      <w:pPr>
        <w:rPr>
          <w:sz w:val="24"/>
        </w:rPr>
      </w:pPr>
      <w:r w:rsidRPr="00955EC6">
        <w:rPr>
          <w:b/>
          <w:noProof/>
          <w:sz w:val="31"/>
          <w:szCs w:val="3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C132C0" wp14:editId="41C4D6DA">
                <wp:simplePos x="0" y="0"/>
                <wp:positionH relativeFrom="column">
                  <wp:posOffset>4266565</wp:posOffset>
                </wp:positionH>
                <wp:positionV relativeFrom="paragraph">
                  <wp:posOffset>314325</wp:posOffset>
                </wp:positionV>
                <wp:extent cx="221932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42C0" w:rsidRDefault="00A54D34">
                            <w:r>
                              <w:t>Homework: page #6</w:t>
                            </w:r>
                            <w:r w:rsidR="005938FA">
                              <w:t>25</w:t>
                            </w:r>
                            <w:r>
                              <w:t xml:space="preserve"> </w:t>
                            </w:r>
                            <w:r w:rsidR="005938FA">
                              <w:t xml:space="preserve">#’s 30 – 32, </w:t>
                            </w:r>
                            <w:r w:rsidR="009004D5">
                              <w:t>37 – 47 odd, 61, 6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5.95pt;margin-top:24.75pt;width:174.75pt;height:4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">
                <v:textbox>
                  <w:txbxContent>
                    <w:p w:rsidR="00B342C0" w:rsidRDefault="00A54D34">
                      <w:r>
                        <w:t>Homework: page #6</w:t>
                      </w:r>
                      <w:r w:rsidR="005938FA">
                        <w:t>25</w:t>
                      </w:r>
                      <w:r>
                        <w:t xml:space="preserve"> </w:t>
                      </w:r>
                      <w:r w:rsidR="005938FA">
                        <w:t xml:space="preserve">#’s 30 – 32, </w:t>
                      </w:r>
                      <w:r w:rsidR="009004D5">
                        <w:t>37 – 47 odd, 61, 62</w:t>
                      </w:r>
                    </w:p>
                  </w:txbxContent>
                </v:textbox>
              </v:shape>
            </w:pict>
          </mc:Fallback>
        </mc:AlternateContent>
      </w:r>
      <w:r w:rsidR="006F7C36" w:rsidRPr="00955EC6">
        <w:rPr>
          <w:b/>
          <w:sz w:val="31"/>
          <w:szCs w:val="31"/>
        </w:rPr>
        <w:t xml:space="preserve">Calculus Section 9.5 Alternating Remainder and </w:t>
      </w:r>
      <w:r w:rsidR="001B1ED0" w:rsidRPr="00955EC6">
        <w:rPr>
          <w:b/>
          <w:sz w:val="31"/>
          <w:szCs w:val="31"/>
        </w:rPr>
        <w:t xml:space="preserve">Conditional/Absolute </w:t>
      </w:r>
      <w:r w:rsidR="006F7C36" w:rsidRPr="00955EC6">
        <w:rPr>
          <w:b/>
          <w:sz w:val="31"/>
          <w:szCs w:val="31"/>
        </w:rPr>
        <w:t>Convergence</w:t>
      </w:r>
      <w:r w:rsidR="006F7C36" w:rsidRPr="00955EC6">
        <w:rPr>
          <w:b/>
          <w:sz w:val="31"/>
          <w:szCs w:val="31"/>
        </w:rPr>
        <w:br/>
      </w:r>
      <w:r w:rsidR="006F7C36">
        <w:rPr>
          <w:sz w:val="24"/>
        </w:rPr>
        <w:t>-Use the Alternating Series Remainder to determine convergence</w:t>
      </w:r>
      <w:r w:rsidR="006F7C36">
        <w:rPr>
          <w:sz w:val="24"/>
        </w:rPr>
        <w:br/>
        <w:t>-Classify convergence as absolute or conditional</w:t>
      </w:r>
    </w:p>
    <w:p w:rsidR="006F7C36" w:rsidRDefault="001B1ED0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7C19B4" wp14:editId="60F2C1DD">
                <wp:simplePos x="0" y="0"/>
                <wp:positionH relativeFrom="column">
                  <wp:posOffset>-47625</wp:posOffset>
                </wp:positionH>
                <wp:positionV relativeFrom="paragraph">
                  <wp:posOffset>179070</wp:posOffset>
                </wp:positionV>
                <wp:extent cx="7010400" cy="1133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040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3.75pt;margin-top:14.1pt;width:552pt;height:89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" filled="f" strokecolor="#243f60 [1604]" strokeweight="2pt"/>
            </w:pict>
          </mc:Fallback>
        </mc:AlternateContent>
      </w:r>
      <w:r>
        <w:rPr>
          <w:b/>
          <w:sz w:val="24"/>
        </w:rPr>
        <w:br/>
      </w:r>
      <w:r w:rsidR="006F7C36">
        <w:rPr>
          <w:b/>
          <w:sz w:val="24"/>
        </w:rPr>
        <w:t>Alternating Series Remainder</w:t>
      </w:r>
      <w:r w:rsidR="006F7C36">
        <w:rPr>
          <w:b/>
          <w:sz w:val="24"/>
        </w:rPr>
        <w:br/>
      </w:r>
      <w:r>
        <w:rPr>
          <w:sz w:val="24"/>
        </w:rPr>
        <w:t xml:space="preserve">If an </w:t>
      </w:r>
      <w:r w:rsidR="006F7C36">
        <w:rPr>
          <w:sz w:val="24"/>
        </w:rPr>
        <w:t xml:space="preserve">alternating series </w:t>
      </w:r>
      <w:r>
        <w:rPr>
          <w:sz w:val="24"/>
        </w:rPr>
        <w:t>converges, then the sum of the series can be approximated by the partial sum S</w:t>
      </w:r>
      <w:r w:rsidRPr="00096E08">
        <w:rPr>
          <w:sz w:val="24"/>
          <w:vertAlign w:val="subscript"/>
        </w:rPr>
        <w:t>n</w:t>
      </w:r>
      <w:r>
        <w:rPr>
          <w:sz w:val="24"/>
        </w:rPr>
        <w:t>.  The error associated with this sum is less than or equal to the first neglected term (the n + 1 term).</w:t>
      </w:r>
    </w:p>
    <w:p w:rsidR="001B1ED0" w:rsidRDefault="00096E08">
      <w:r>
        <w:rPr>
          <w:sz w:val="24"/>
        </w:rPr>
        <w:t xml:space="preserve">Remainder = Maximum Error = </w:t>
      </w:r>
      <w:r w:rsidR="001B1ED0">
        <w:rPr>
          <w:sz w:val="24"/>
        </w:rPr>
        <w:t>|S – S</w:t>
      </w:r>
      <w:r w:rsidR="001B1ED0" w:rsidRPr="00096E08">
        <w:rPr>
          <w:sz w:val="24"/>
          <w:vertAlign w:val="subscript"/>
        </w:rPr>
        <w:t>n</w:t>
      </w:r>
      <w:r w:rsidR="001B1ED0">
        <w:rPr>
          <w:sz w:val="24"/>
        </w:rPr>
        <w:t>| ≤</w:t>
      </w:r>
      <w:r>
        <w:rPr>
          <w:sz w:val="24"/>
        </w:rPr>
        <w:t xml:space="preserve"> a</w:t>
      </w:r>
      <w:r w:rsidR="001B1ED0" w:rsidRPr="00096E08">
        <w:rPr>
          <w:sz w:val="24"/>
          <w:vertAlign w:val="subscript"/>
        </w:rPr>
        <w:t>n+1</w:t>
      </w:r>
      <w:r>
        <w:rPr>
          <w:sz w:val="24"/>
        </w:rPr>
        <w:t xml:space="preserve"> </w:t>
      </w:r>
    </w:p>
    <w:p w:rsidR="006F7C36" w:rsidRPr="001D5657" w:rsidRDefault="006F7C36">
      <w:r>
        <w:rPr>
          <w:b/>
          <w:sz w:val="24"/>
        </w:rPr>
        <w:t>Example)</w:t>
      </w:r>
      <w:r>
        <w:rPr>
          <w:sz w:val="24"/>
        </w:rPr>
        <w:t xml:space="preserve"> </w:t>
      </w:r>
      <w:r>
        <w:rPr>
          <w:b/>
          <w:sz w:val="24"/>
        </w:rPr>
        <w:t>Approximating the Sum of an Alternating Series</w:t>
      </w:r>
      <w:r>
        <w:rPr>
          <w:b/>
          <w:sz w:val="24"/>
        </w:rPr>
        <w:br/>
      </w:r>
      <w:r w:rsidR="001D5657">
        <w:rPr>
          <w:sz w:val="24"/>
        </w:rPr>
        <w:t>Use the</w:t>
      </w:r>
      <w:r w:rsidR="00096E08">
        <w:rPr>
          <w:sz w:val="24"/>
        </w:rPr>
        <w:t xml:space="preserve"> 4</w:t>
      </w:r>
      <w:r w:rsidR="00096E08" w:rsidRPr="00096E08">
        <w:rPr>
          <w:sz w:val="24"/>
          <w:vertAlign w:val="superscript"/>
        </w:rPr>
        <w:t>th</w:t>
      </w:r>
      <w:r w:rsidR="00096E08">
        <w:rPr>
          <w:sz w:val="24"/>
        </w:rPr>
        <w:t xml:space="preserve"> partial sum to approximate the sum of the series</w:t>
      </w:r>
      <w:r w:rsidR="009440F4">
        <w:rPr>
          <w:sz w:val="24"/>
        </w:rPr>
        <w:t>.</w:t>
      </w:r>
      <w:r w:rsidR="001D5657">
        <w:rPr>
          <w:sz w:val="24"/>
        </w:rPr>
        <w:t xml:space="preserve">  Determine a reasonable interval for the actual sum of the series.</w:t>
      </w:r>
      <w:r w:rsidR="007F1389">
        <w:rPr>
          <w:sz w:val="24"/>
        </w:rPr>
        <w:t xml:space="preserve">  Is the partial sum S</w:t>
      </w:r>
      <w:r w:rsidR="007F1389" w:rsidRPr="007F1389">
        <w:rPr>
          <w:sz w:val="24"/>
          <w:vertAlign w:val="subscript"/>
        </w:rPr>
        <w:t>4</w:t>
      </w:r>
      <w:r w:rsidR="007F1389">
        <w:rPr>
          <w:sz w:val="24"/>
        </w:rPr>
        <w:t xml:space="preserve"> an over or underestimate?</w:t>
      </w:r>
      <w:r w:rsidR="009440F4">
        <w:rPr>
          <w:sz w:val="24"/>
        </w:rPr>
        <w:br/>
      </w: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!</m:t>
                  </m:r>
                </m:den>
              </m:f>
            </m:e>
          </m:nary>
        </m:oMath>
      </m:oMathPara>
    </w:p>
    <w:p w:rsidR="009440F4" w:rsidRDefault="009440F4">
      <w:pPr>
        <w:rPr>
          <w:sz w:val="24"/>
        </w:rPr>
      </w:pPr>
    </w:p>
    <w:p w:rsidR="00096E08" w:rsidRDefault="00096E08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9440F4">
      <w:pPr>
        <w:rPr>
          <w:sz w:val="24"/>
        </w:rPr>
      </w:pPr>
    </w:p>
    <w:p w:rsidR="009440F4" w:rsidRDefault="007F1389">
      <w:r w:rsidRPr="00955EC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A3C3B5" wp14:editId="2F97C162">
                <wp:simplePos x="0" y="0"/>
                <wp:positionH relativeFrom="column">
                  <wp:posOffset>3457575</wp:posOffset>
                </wp:positionH>
                <wp:positionV relativeFrom="paragraph">
                  <wp:posOffset>182245</wp:posOffset>
                </wp:positionV>
                <wp:extent cx="1400175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1389" w:rsidRDefault="007F1389" w:rsidP="007F1389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(-1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+1)!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72.25pt;margin-top:14.35pt;width:110.2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" filled="f" stroked="f">
                <v:textbox style="mso-fit-shape-to-text:t">
                  <w:txbxContent>
                    <w:p w:rsidR="007F1389" w:rsidRDefault="007F1389" w:rsidP="007F1389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(-1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+1)!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55EC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E2A324" wp14:editId="70999469">
                <wp:simplePos x="0" y="0"/>
                <wp:positionH relativeFrom="column">
                  <wp:posOffset>-333375</wp:posOffset>
                </wp:positionH>
                <wp:positionV relativeFrom="paragraph">
                  <wp:posOffset>182245</wp:posOffset>
                </wp:positionV>
                <wp:extent cx="1400175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1389" w:rsidRDefault="007F1389" w:rsidP="007F1389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(-1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2n-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26.25pt;margin-top:14.35pt;width:110.2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" filled="f" stroked="f">
                <v:textbox style="mso-fit-shape-to-text:t">
                  <w:txbxContent>
                    <w:p w:rsidR="007F1389" w:rsidRDefault="007F1389" w:rsidP="007F1389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(-1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n-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440F4">
        <w:rPr>
          <w:b/>
          <w:sz w:val="24"/>
        </w:rPr>
        <w:t xml:space="preserve">Example) </w:t>
      </w:r>
      <w:r w:rsidR="00955EC6">
        <w:rPr>
          <w:b/>
          <w:sz w:val="24"/>
        </w:rPr>
        <w:t>What alternating series partial sum will have</w:t>
      </w:r>
      <w:r w:rsidR="009440F4">
        <w:rPr>
          <w:b/>
          <w:sz w:val="24"/>
        </w:rPr>
        <w:t xml:space="preserve"> an error less than</w:t>
      </w:r>
      <w:r w:rsidR="00955EC6">
        <w:rPr>
          <w:b/>
          <w:sz w:val="24"/>
        </w:rPr>
        <w:t xml:space="preserve"> or equal to</w:t>
      </w:r>
      <w:r w:rsidR="009440F4">
        <w:rPr>
          <w:b/>
          <w:sz w:val="24"/>
        </w:rPr>
        <w:t xml:space="preserve"> 0.001</w:t>
      </w:r>
      <w:r w:rsidR="00955EC6">
        <w:rPr>
          <w:b/>
          <w:sz w:val="24"/>
        </w:rPr>
        <w:t>.</w:t>
      </w:r>
      <w:r w:rsidR="00A55893">
        <w:tab/>
      </w:r>
      <w:r w:rsidR="00A55893">
        <w:tab/>
      </w:r>
      <w:r w:rsidR="00A55893">
        <w:tab/>
      </w:r>
      <w:r w:rsidR="00A55893">
        <w:tab/>
      </w:r>
      <w:r w:rsidR="00A55893">
        <w:tab/>
      </w:r>
      <w:r w:rsidR="00A55893">
        <w:tab/>
      </w:r>
      <w:r w:rsidR="00A55893">
        <w:tab/>
      </w:r>
      <w:r w:rsidR="00A55893">
        <w:tab/>
      </w:r>
    </w:p>
    <w:p w:rsidR="00454F37" w:rsidRDefault="00454F37"/>
    <w:p w:rsidR="00454F37" w:rsidRDefault="00454F37"/>
    <w:p w:rsidR="007F1389" w:rsidRDefault="007F1389"/>
    <w:p w:rsidR="00454F37" w:rsidRDefault="00454F37"/>
    <w:p w:rsidR="00454F37" w:rsidRDefault="00454F37"/>
    <w:p w:rsidR="00454F37" w:rsidRDefault="00454F37"/>
    <w:p w:rsidR="001D5657" w:rsidRDefault="001D5657"/>
    <w:p w:rsidR="00E416DB" w:rsidRDefault="00E416DB"/>
    <w:p w:rsidR="00E416DB" w:rsidRDefault="00955EC6">
      <w:pPr>
        <w:rPr>
          <w:sz w:val="24"/>
        </w:rPr>
      </w:pPr>
      <w:r w:rsidRPr="00955EC6"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EDF758E" wp14:editId="6DADBAB3">
                <wp:simplePos x="0" y="0"/>
                <wp:positionH relativeFrom="column">
                  <wp:posOffset>881380</wp:posOffset>
                </wp:positionH>
                <wp:positionV relativeFrom="paragraph">
                  <wp:posOffset>-200025</wp:posOffset>
                </wp:positionV>
                <wp:extent cx="2143125" cy="140398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5EC6" w:rsidRDefault="00955EC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k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(-1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k</m:t>
                                        </m:r>
                                      </m:sup>
                                    </m:s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k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k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+k+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69.4pt;margin-top:-15.75pt;width:168.7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" filled="f" stroked="f">
                <v:textbox style="mso-fit-shape-to-text:t">
                  <w:txbxContent>
                    <w:p w:rsidR="00955EC6" w:rsidRDefault="00955EC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(-1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k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k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k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+k+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Example) Given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.   What is the smallest number M for which the alternating</w:t>
      </w:r>
    </w:p>
    <w:p w:rsidR="00955EC6" w:rsidRPr="00955EC6" w:rsidRDefault="00955EC6">
      <w:pPr>
        <w:rPr>
          <w:sz w:val="24"/>
        </w:rPr>
      </w:pPr>
      <w:r>
        <w:rPr>
          <w:sz w:val="24"/>
        </w:rPr>
        <w:t xml:space="preserve">error bound guarantees tha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</m:d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4</m:t>
                </m:r>
              </m:sub>
            </m:sSub>
            <m:r>
              <w:rPr>
                <w:rFonts w:ascii="Cambria Math" w:hAnsi="Cambria Math"/>
                <w:sz w:val="24"/>
              </w:rPr>
              <m:t>(1)</m:t>
            </m:r>
          </m:e>
        </m:d>
        <m:r>
          <w:rPr>
            <w:rFonts w:ascii="Cambria Math" w:eastAsiaTheme="minorEastAsia" w:hAnsi="Cambria Math"/>
            <w:sz w:val="24"/>
          </w:rPr>
          <m:t>≤M</m:t>
        </m:r>
      </m:oMath>
      <w:r>
        <w:rPr>
          <w:rFonts w:eastAsiaTheme="minorEastAsia"/>
          <w:sz w:val="24"/>
        </w:rPr>
        <w:t xml:space="preserve"> ?</w:t>
      </w:r>
    </w:p>
    <w:p w:rsidR="00E416DB" w:rsidRDefault="00E416DB"/>
    <w:p w:rsidR="00E416DB" w:rsidRDefault="00E416DB"/>
    <w:p w:rsidR="00E416DB" w:rsidRDefault="00E416DB">
      <w:pPr>
        <w:rPr>
          <w:sz w:val="24"/>
        </w:rPr>
      </w:pPr>
    </w:p>
    <w:p w:rsidR="00E416DB" w:rsidRDefault="00E416DB">
      <w:pPr>
        <w:rPr>
          <w:sz w:val="24"/>
        </w:rPr>
      </w:pPr>
    </w:p>
    <w:p w:rsidR="00955EC6" w:rsidRDefault="00955EC6">
      <w:pPr>
        <w:rPr>
          <w:sz w:val="24"/>
        </w:rPr>
      </w:pPr>
    </w:p>
    <w:p w:rsidR="00955EC6" w:rsidRDefault="00955EC6">
      <w:pPr>
        <w:rPr>
          <w:sz w:val="24"/>
        </w:rPr>
      </w:pPr>
    </w:p>
    <w:p w:rsidR="00955EC6" w:rsidRDefault="00955EC6">
      <w:pPr>
        <w:rPr>
          <w:sz w:val="24"/>
        </w:rPr>
      </w:pPr>
    </w:p>
    <w:p w:rsidR="00E416DB" w:rsidRDefault="007F1389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45A74F0" wp14:editId="6D44E6F0">
                <wp:simplePos x="0" y="0"/>
                <wp:positionH relativeFrom="column">
                  <wp:posOffset>-95250</wp:posOffset>
                </wp:positionH>
                <wp:positionV relativeFrom="paragraph">
                  <wp:posOffset>320040</wp:posOffset>
                </wp:positionV>
                <wp:extent cx="7010400" cy="14192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0400" cy="14192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7.5pt;margin-top:25.2pt;width:552pt;height:111.7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E416DB" w:rsidRDefault="00E416DB">
      <w:pPr>
        <w:rPr>
          <w:sz w:val="24"/>
        </w:rPr>
      </w:pPr>
      <w:r>
        <w:rPr>
          <w:b/>
          <w:sz w:val="24"/>
        </w:rPr>
        <w:t>Definitions of Absolute and Conditional Convergence</w:t>
      </w:r>
      <w:r>
        <w:rPr>
          <w:b/>
          <w:sz w:val="24"/>
        </w:rPr>
        <w:br/>
      </w:r>
      <w:r w:rsidR="007F1389">
        <w:rPr>
          <w:sz w:val="24"/>
        </w:rPr>
        <w:t xml:space="preserve">A series </w:t>
      </w:r>
      <w:r w:rsidR="007F1389" w:rsidRPr="007F1389">
        <w:rPr>
          <w:b/>
          <w:sz w:val="24"/>
        </w:rPr>
        <w:t>converges absolutely</w:t>
      </w:r>
      <w:r w:rsidR="007F1389">
        <w:rPr>
          <w:sz w:val="24"/>
        </w:rPr>
        <w:t xml:space="preserve"> (is </w:t>
      </w:r>
      <w:r w:rsidR="007F1389" w:rsidRPr="007F1389">
        <w:rPr>
          <w:sz w:val="24"/>
        </w:rPr>
        <w:t>absolutely convergent</w:t>
      </w:r>
      <w:r w:rsidR="007F1389">
        <w:rPr>
          <w:sz w:val="24"/>
        </w:rPr>
        <w:t xml:space="preserve">) if </w:t>
      </w:r>
      <w:r w:rsidRPr="006F1B0E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5" o:title=""/>
          </v:shape>
          <o:OLEObject Type="Embed" ProgID="Equation.DSMT4" ShapeID="_x0000_i1025" DrawAspect="Content" ObjectID="_1549805307" r:id="rId6"/>
        </w:object>
      </w:r>
      <w:r w:rsidR="007F1389">
        <w:rPr>
          <w:sz w:val="24"/>
        </w:rPr>
        <w:t>converges.</w:t>
      </w:r>
      <w:r w:rsidR="007F1389">
        <w:rPr>
          <w:sz w:val="24"/>
        </w:rPr>
        <w:br/>
        <w:t xml:space="preserve">A series </w:t>
      </w:r>
      <w:r w:rsidR="00A54D34">
        <w:rPr>
          <w:b/>
          <w:sz w:val="24"/>
        </w:rPr>
        <w:t>converges conditionally</w:t>
      </w:r>
      <w:r>
        <w:rPr>
          <w:b/>
          <w:sz w:val="24"/>
        </w:rPr>
        <w:t xml:space="preserve"> </w:t>
      </w:r>
      <w:r w:rsidR="007F1389">
        <w:rPr>
          <w:sz w:val="24"/>
        </w:rPr>
        <w:t xml:space="preserve">(is conditionally convergent) </w:t>
      </w:r>
      <w:r>
        <w:rPr>
          <w:sz w:val="24"/>
        </w:rPr>
        <w:t xml:space="preserve">if </w:t>
      </w:r>
      <w:r w:rsidRPr="006F1B0E">
        <w:rPr>
          <w:position w:val="-14"/>
        </w:rPr>
        <w:object w:dxaOrig="580" w:dyaOrig="400">
          <v:shape id="_x0000_i1026" type="#_x0000_t75" style="width:29.25pt;height:20.25pt" o:ole="">
            <v:imagedata r:id="rId7" o:title=""/>
          </v:shape>
          <o:OLEObject Type="Embed" ProgID="Equation.DSMT4" ShapeID="_x0000_i1026" DrawAspect="Content" ObjectID="_1549805308" r:id="rId8"/>
        </w:object>
      </w:r>
      <w:r>
        <w:rPr>
          <w:sz w:val="24"/>
        </w:rPr>
        <w:t xml:space="preserve">converges but </w:t>
      </w:r>
      <w:r w:rsidRPr="006F1B0E">
        <w:rPr>
          <w:position w:val="-14"/>
        </w:rPr>
        <w:object w:dxaOrig="660" w:dyaOrig="400">
          <v:shape id="_x0000_i1027" type="#_x0000_t75" style="width:33pt;height:20.25pt" o:ole="">
            <v:imagedata r:id="rId9" o:title=""/>
          </v:shape>
          <o:OLEObject Type="Embed" ProgID="Equation.DSMT4" ShapeID="_x0000_i1027" DrawAspect="Content" ObjectID="_1549805309" r:id="rId10"/>
        </w:object>
      </w:r>
      <w:r>
        <w:rPr>
          <w:sz w:val="24"/>
        </w:rPr>
        <w:t>diverges.</w:t>
      </w:r>
    </w:p>
    <w:p w:rsidR="007F1389" w:rsidRDefault="007F1389">
      <w:pPr>
        <w:rPr>
          <w:sz w:val="24"/>
        </w:rPr>
      </w:pPr>
      <w:r>
        <w:rPr>
          <w:sz w:val="24"/>
        </w:rPr>
        <w:t xml:space="preserve">A conditionally convergent series converges only on the condition that it alternates (classic example: harmonic series) whereas an absolutely convergent series will converge </w:t>
      </w:r>
      <w:r w:rsidR="00144948">
        <w:rPr>
          <w:sz w:val="24"/>
        </w:rPr>
        <w:t>whether it alternates or</w:t>
      </w:r>
      <w:bookmarkStart w:id="0" w:name="_GoBack"/>
      <w:bookmarkEnd w:id="0"/>
      <w:r w:rsidR="00144948">
        <w:rPr>
          <w:sz w:val="24"/>
        </w:rPr>
        <w:t xml:space="preserve"> not</w:t>
      </w:r>
      <w:r>
        <w:rPr>
          <w:sz w:val="24"/>
        </w:rPr>
        <w:t>.</w:t>
      </w:r>
    </w:p>
    <w:p w:rsidR="00E416DB" w:rsidRPr="00E416DB" w:rsidRDefault="007F1389">
      <w:pPr>
        <w:rPr>
          <w:sz w:val="24"/>
        </w:rPr>
      </w:pPr>
      <w:r w:rsidRPr="00955EC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78DCA90" wp14:editId="65A09F85">
                <wp:simplePos x="0" y="0"/>
                <wp:positionH relativeFrom="column">
                  <wp:posOffset>3752850</wp:posOffset>
                </wp:positionH>
                <wp:positionV relativeFrom="paragraph">
                  <wp:posOffset>208280</wp:posOffset>
                </wp:positionV>
                <wp:extent cx="1400175" cy="140398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1389" w:rsidRDefault="007F1389" w:rsidP="007F1389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(-1)</m:t>
                                            </m:r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</w:rPr>
                                                      <m:t>n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</w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m:t>+n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295.5pt;margin-top:16.4pt;width:110.2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" filled="f" stroked="f">
                <v:textbox style="mso-fit-shape-to-text:t">
                  <w:txbxContent>
                    <w:p w:rsidR="007F1389" w:rsidRDefault="007F1389" w:rsidP="007F1389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(-1)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n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+n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55EC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4ACBA4B" wp14:editId="6173A2A4">
                <wp:simplePos x="0" y="0"/>
                <wp:positionH relativeFrom="column">
                  <wp:posOffset>-381000</wp:posOffset>
                </wp:positionH>
                <wp:positionV relativeFrom="paragraph">
                  <wp:posOffset>208280</wp:posOffset>
                </wp:positionV>
                <wp:extent cx="1400175" cy="140398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1389" w:rsidRDefault="007F1389" w:rsidP="007F1389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(-1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ad>
                                          <m:ra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radPr>
                                          <m:deg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m:t>3</m:t>
                                            </m:r>
                                          </m:deg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m:t>n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e>
                                        </m:rad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30pt;margin-top:16.4pt;width:110.2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" filled="f" stroked="f">
                <v:textbox style="mso-fit-shape-to-text:t">
                  <w:txbxContent>
                    <w:p w:rsidR="007F1389" w:rsidRDefault="007F1389" w:rsidP="007F1389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(-1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rad>
                                    <m:ra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radPr>
                                    <m:deg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3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n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416DB">
        <w:rPr>
          <w:b/>
          <w:sz w:val="24"/>
        </w:rPr>
        <w:t xml:space="preserve">Example) </w:t>
      </w:r>
      <w:r>
        <w:rPr>
          <w:b/>
          <w:sz w:val="24"/>
        </w:rPr>
        <w:t>Does the series converge absolutely, converge conditionally, or diverge?</w:t>
      </w:r>
      <w:r w:rsidR="00E416DB">
        <w:rPr>
          <w:b/>
          <w:sz w:val="24"/>
        </w:rPr>
        <w:br/>
      </w:r>
    </w:p>
    <w:sectPr w:rsidR="00E416DB" w:rsidRPr="00E416DB" w:rsidSect="006F7C36">
      <w:pgSz w:w="12240" w:h="15840"/>
      <w:pgMar w:top="720" w:right="54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7C36"/>
    <w:rsid w:val="00096E08"/>
    <w:rsid w:val="00144948"/>
    <w:rsid w:val="001B1ED0"/>
    <w:rsid w:val="001D5657"/>
    <w:rsid w:val="002B3B2A"/>
    <w:rsid w:val="00454F37"/>
    <w:rsid w:val="004A7A07"/>
    <w:rsid w:val="005938FA"/>
    <w:rsid w:val="006056CD"/>
    <w:rsid w:val="006F7C36"/>
    <w:rsid w:val="007F1389"/>
    <w:rsid w:val="009004D5"/>
    <w:rsid w:val="009440F4"/>
    <w:rsid w:val="00955EC6"/>
    <w:rsid w:val="00A44E55"/>
    <w:rsid w:val="00A54D34"/>
    <w:rsid w:val="00A55893"/>
    <w:rsid w:val="00B342C0"/>
    <w:rsid w:val="00E416DB"/>
    <w:rsid w:val="00EF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C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C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1-03-01T22:01:00Z</cp:lastPrinted>
  <dcterms:created xsi:type="dcterms:W3CDTF">2017-02-28T20:45:00Z</dcterms:created>
  <dcterms:modified xsi:type="dcterms:W3CDTF">2017-02-28T22:41:00Z</dcterms:modified>
</cp:coreProperties>
</file>